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5C14EA" w14:textId="77777777" w:rsidR="002412AB" w:rsidRDefault="002412AB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14:paraId="6E9B167E" w14:textId="77777777" w:rsidR="002412AB" w:rsidRDefault="002412AB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Arial" w:eastAsia="Arial" w:hAnsi="Arial" w:cs="Arial"/>
          <w:color w:val="000000"/>
        </w:rPr>
      </w:pPr>
    </w:p>
    <w:tbl>
      <w:tblPr>
        <w:tblStyle w:val="a"/>
        <w:tblW w:w="10629" w:type="dxa"/>
        <w:tblInd w:w="-32" w:type="dxa"/>
        <w:tblLayout w:type="fixed"/>
        <w:tblLook w:val="0000" w:firstRow="0" w:lastRow="0" w:firstColumn="0" w:lastColumn="0" w:noHBand="0" w:noVBand="0"/>
      </w:tblPr>
      <w:tblGrid>
        <w:gridCol w:w="4676"/>
        <w:gridCol w:w="5953"/>
      </w:tblGrid>
      <w:tr w:rsidR="002412AB" w14:paraId="0C7822F9" w14:textId="77777777">
        <w:trPr>
          <w:trHeight w:val="900"/>
        </w:trPr>
        <w:tc>
          <w:tcPr>
            <w:tcW w:w="4676" w:type="dxa"/>
          </w:tcPr>
          <w:p w14:paraId="4EBAD689" w14:textId="77777777" w:rsidR="002412AB" w:rsidRDefault="002412AB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</w:rPr>
            </w:pPr>
          </w:p>
          <w:p w14:paraId="70C51BDC" w14:textId="77777777" w:rsidR="002412AB" w:rsidRDefault="00E44E9E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hidden="0" allowOverlap="1" wp14:anchorId="6332FC4A" wp14:editId="36059ED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0</wp:posOffset>
                      </wp:positionV>
                      <wp:extent cx="12700" cy="12700"/>
                      <wp:effectExtent l="0" t="0" r="0" b="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5960045" y="3828895"/>
                                <a:ext cx="1828800" cy="0"/>
                              </a:xfrm>
                              <a:prstGeom prst="straightConnector1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0</wp:posOffset>
                      </wp:positionV>
                      <wp:extent cx="12700" cy="12700"/>
                      <wp:effectExtent b="0" l="0" r="0" t="0"/>
                      <wp:wrapNone/>
                      <wp:docPr id="3" name="image35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35.png"/>
                              <pic:cNvPicPr preferRelativeResize="0"/>
                            </pic:nvPicPr>
                            <pic:blipFill>
                              <a:blip r:embed="rId74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2700" cy="127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  <w:p w14:paraId="54CABBCF" w14:textId="77777777" w:rsidR="002412AB" w:rsidRDefault="00E44E9E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ĐỀ 1</w:t>
            </w:r>
          </w:p>
        </w:tc>
        <w:tc>
          <w:tcPr>
            <w:tcW w:w="5953" w:type="dxa"/>
          </w:tcPr>
          <w:p w14:paraId="0093DBD4" w14:textId="77777777" w:rsidR="002412AB" w:rsidRDefault="00E44E9E">
            <w:pPr>
              <w:spacing w:after="0" w:line="288" w:lineRule="auto"/>
              <w:ind w:left="-250" w:right="-68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KIỂM TRA HỌC KÌ I - Tuần 19.</w:t>
            </w:r>
          </w:p>
          <w:p w14:paraId="43650F82" w14:textId="77777777" w:rsidR="002412AB" w:rsidRDefault="00E44E9E">
            <w:pPr>
              <w:spacing w:after="0" w:line="288" w:lineRule="auto"/>
              <w:ind w:right="-68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 Môn: HÓA HỌC - Lớp 11</w:t>
            </w:r>
          </w:p>
          <w:p w14:paraId="1710D09D" w14:textId="77777777" w:rsidR="002412AB" w:rsidRDefault="00E44E9E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Thời gian làm bài: 60 phút</w:t>
            </w:r>
          </w:p>
          <w:p w14:paraId="7B1FC291" w14:textId="77777777" w:rsidR="002412AB" w:rsidRDefault="00E44E9E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Đề gồm 04 trang.</w:t>
            </w:r>
          </w:p>
        </w:tc>
      </w:tr>
    </w:tbl>
    <w:p w14:paraId="77E26C51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1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ể tách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Cl ra khỏi hỗn hợp rắn gồm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Cl, 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cát) và NaCl, người ta tiến hành</w:t>
      </w:r>
    </w:p>
    <w:p w14:paraId="446252AA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cho hỗn hợp vào lượng nước dư, sau đó lọc thì thu được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Cl rắn.</w:t>
      </w:r>
    </w:p>
    <w:p w14:paraId="0B0A2BB0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đun nóng hỗn hợp trong ống nghiệm được đậy bằng tấm kính, sau phản ứng thu được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Cl bám vào tấm kính.</w:t>
      </w:r>
    </w:p>
    <w:p w14:paraId="203AAFF1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cho hỗn hợp vào dung dịch NaOH và đun nóng, sau đó lọc thì thu được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Cl rắn.</w:t>
      </w:r>
    </w:p>
    <w:p w14:paraId="067C8274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cho hỗn hợp vào ống nghiệm chứa dung dịch NaOH được đậy bằng tấm kính và đun nóng, sau phản ứng thu được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Cl bám vào tấm kính.</w:t>
      </w:r>
    </w:p>
    <w:p w14:paraId="71A53DB5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mophot là một loại phân bón phức hợp có thành phần hóa học chính là</w:t>
      </w:r>
    </w:p>
    <w:p w14:paraId="6B3D30FA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Ca(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sz w:val="24"/>
          <w:szCs w:val="24"/>
        </w:rPr>
        <w:t>và (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Ca(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8CDA23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(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Ca(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(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799392C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3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o chuỗi phản ứng hóa học sau: </w:t>
      </w:r>
    </w:p>
    <w:p w14:paraId="3C331943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76" w:dyaOrig="408" w14:anchorId="10AA87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20.5pt" o:ole="">
            <v:imagedata r:id="rId75" o:title=""/>
          </v:shape>
          <o:OLEObject Type="Embed" ProgID="Equation.DSMT4" ShapeID="_x0000_i1025" DrawAspect="Content" ObjectID="_1695391614" r:id="rId7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Na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900" w:dyaOrig="312" w14:anchorId="791D0F97">
          <v:shape id="_x0000_i1026" type="#_x0000_t75" style="width:45pt;height:15.5pt" o:ole="">
            <v:imagedata r:id="rId77" o:title=""/>
          </v:shape>
          <o:OLEObject Type="Embed" ProgID="Equation.DSMT4" ShapeID="_x0000_i1026" DrawAspect="Content" ObjectID="_1695391615" r:id="rId7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X)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780" w:dyaOrig="348" w14:anchorId="6AEC08BE">
          <v:shape id="_x0000_i1027" type="#_x0000_t75" style="width:39pt;height:17.5pt" o:ole="">
            <v:imagedata r:id="rId79" o:title=""/>
          </v:shape>
          <o:OLEObject Type="Embed" ProgID="Equation.DSMT4" ShapeID="_x0000_i1027" DrawAspect="Content" ObjectID="_1695391616" r:id="rId8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Y)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852" w:dyaOrig="396" w14:anchorId="7C1848A5">
          <v:shape id="_x0000_i1028" type="#_x0000_t75" style="width:42.5pt;height:20pt" o:ole="">
            <v:imagedata r:id="rId81" o:title=""/>
          </v:shape>
          <o:OLEObject Type="Embed" ProgID="Equation.DSMT4" ShapeID="_x0000_i1028" DrawAspect="Content" ObjectID="_1695391617" r:id="rId8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Z) (với X, Y, Z là silic hay hợp chất của silic). X và Z lần lượt là</w:t>
      </w:r>
    </w:p>
    <w:p w14:paraId="0F5CF5BC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4"/>
          <w:szCs w:val="24"/>
        </w:rPr>
        <w:t>và Si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Si và 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Si.</w:t>
      </w:r>
    </w:p>
    <w:p w14:paraId="7C4BF154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4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Hãy chọn phát biể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chưa chính xác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rong các phát biểu sau:</w:t>
      </w:r>
    </w:p>
    <w:p w14:paraId="08762106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Amoniac là một bazơ yếu nên dung dịch amoniac không làm phenolphtalein chuyển thành màu hồng.</w:t>
      </w:r>
    </w:p>
    <w:p w14:paraId="36DDA03F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Đặt hai bình mở nút đựng dung dịch HCl đặc và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 gần nhau thì thấy có khói màu trắng tạo thành.</w:t>
      </w:r>
    </w:p>
    <w:p w14:paraId="6F596C26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Ba liên kết N</w:t>
      </w:r>
      <w:r>
        <w:rPr>
          <w:rFonts w:ascii="Symbol" w:eastAsia="Symbol" w:hAnsi="Symbol" w:cs="Symbol"/>
          <w:sz w:val="24"/>
          <w:szCs w:val="24"/>
        </w:rPr>
        <w:t>−</w:t>
      </w:r>
      <w:r>
        <w:rPr>
          <w:rFonts w:ascii="Times New Roman" w:eastAsia="Times New Roman" w:hAnsi="Times New Roman" w:cs="Times New Roman"/>
          <w:sz w:val="24"/>
          <w:szCs w:val="24"/>
        </w:rPr>
        <w:t>H trong phân tử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ều là liên kết cộng hóa trị có cực, các cặp electron chung đều lệch về phía nguyên tử nitơ.</w:t>
      </w:r>
    </w:p>
    <w:p w14:paraId="5496D0C9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Amoniac được sử dụng để sản xuất axit nitric; các loại phân đạm như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, (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, urê,...</w:t>
      </w:r>
    </w:p>
    <w:p w14:paraId="38D486E9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5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ực hiện các thí nghiệm sau:</w:t>
      </w:r>
    </w:p>
    <w:p w14:paraId="4C4874F5" w14:textId="77777777" w:rsidR="002412AB" w:rsidRDefault="00E44E9E">
      <w:pPr>
        <w:tabs>
          <w:tab w:val="left" w:pos="540"/>
          <w:tab w:val="left" w:pos="2700"/>
          <w:tab w:val="left" w:pos="4680"/>
          <w:tab w:val="left" w:pos="7020"/>
        </w:tabs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a) Cho FeO vào dung dịch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oãng, dư.</w:t>
      </w:r>
    </w:p>
    <w:p w14:paraId="12BBAC74" w14:textId="77777777" w:rsidR="002412AB" w:rsidRDefault="00E44E9E">
      <w:pPr>
        <w:tabs>
          <w:tab w:val="left" w:pos="540"/>
          <w:tab w:val="left" w:pos="2700"/>
          <w:tab w:val="left" w:pos="4680"/>
          <w:tab w:val="left" w:pos="7020"/>
        </w:tabs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b) Cho Fe vào dung dịch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, nguội.</w:t>
      </w:r>
    </w:p>
    <w:p w14:paraId="44D3A2A0" w14:textId="77777777" w:rsidR="002412AB" w:rsidRDefault="00E44E9E">
      <w:pPr>
        <w:tabs>
          <w:tab w:val="left" w:pos="540"/>
          <w:tab w:val="left" w:pos="2700"/>
          <w:tab w:val="left" w:pos="4680"/>
          <w:tab w:val="left" w:pos="7020"/>
        </w:tabs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c) Cho 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o dung dịch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, nóng.</w:t>
      </w:r>
    </w:p>
    <w:p w14:paraId="0612AEB8" w14:textId="77777777" w:rsidR="002412AB" w:rsidRDefault="00E44E9E">
      <w:pPr>
        <w:tabs>
          <w:tab w:val="left" w:pos="540"/>
          <w:tab w:val="left" w:pos="2700"/>
          <w:tab w:val="left" w:pos="4680"/>
          <w:tab w:val="left" w:pos="7020"/>
        </w:tabs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d) Cho 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o dung dịch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, nóng.</w:t>
      </w:r>
    </w:p>
    <w:p w14:paraId="15C56D1D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rong các thí nghiệm trên, số thí nghiệm xảy ra phản ứng oxi hoá – khử là</w:t>
      </w:r>
    </w:p>
    <w:p w14:paraId="51F7A1B7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1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2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3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4.</w:t>
      </w:r>
    </w:p>
    <w:p w14:paraId="2403BB74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6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ổi khí 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ư vào dung dịch C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ì dung dịch sau phản ứng chứa chủ yếu chất nào sau đây?</w:t>
      </w:r>
    </w:p>
    <w:p w14:paraId="3E3B200A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Ca(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Ca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D4903BC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Ca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4"/>
          <w:szCs w:val="24"/>
        </w:rPr>
        <w:t>và Ca(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Ca(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C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2136E9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7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o các muối sau: Na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, CaH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, Ba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(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, Ag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, (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 Số chất đều tan tốt trong nước là</w:t>
      </w:r>
    </w:p>
    <w:p w14:paraId="16446CFA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3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4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2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1.</w:t>
      </w:r>
    </w:p>
    <w:p w14:paraId="5A156EB0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8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Nhiệt phân muối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khô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u được sản phẩm nào sau đây?</w:t>
      </w:r>
    </w:p>
    <w:p w14:paraId="034434CD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AAA4E4C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9: “</w:t>
      </w:r>
      <w:r>
        <w:rPr>
          <w:rFonts w:ascii="Times New Roman" w:eastAsia="Times New Roman" w:hAnsi="Times New Roman" w:cs="Times New Roman"/>
          <w:sz w:val="24"/>
          <w:szCs w:val="24"/>
        </w:rPr>
        <w:t>Nước đá khô”  là</w:t>
      </w:r>
    </w:p>
    <w:p w14:paraId="228AB1CC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ở trạng thái rắn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ở trạng thái rắn.</w:t>
      </w:r>
    </w:p>
    <w:p w14:paraId="3DD3B713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CO ở trạng thái rắn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 ở trạng thái rắn.</w:t>
      </w:r>
    </w:p>
    <w:p w14:paraId="7E23372E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10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Khí CO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khô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khử được oxit nào trong các oxit sau?</w:t>
      </w:r>
    </w:p>
    <w:p w14:paraId="2808D367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FeO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Al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CuO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5A2DB46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11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Khí amoniac cháy trong oxi cho ngọn lửa màu vàng, tạo ra</w:t>
      </w:r>
    </w:p>
    <w:p w14:paraId="03C309DD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khí N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hơi nước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khí 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và hơi nước.</w:t>
      </w:r>
    </w:p>
    <w:p w14:paraId="6C5E1975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khí 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sz w:val="24"/>
          <w:szCs w:val="24"/>
        </w:rPr>
        <w:t>và hơi nước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khí 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sz w:val="24"/>
          <w:szCs w:val="24"/>
        </w:rPr>
        <w:t>và hiđrô.</w:t>
      </w:r>
    </w:p>
    <w:p w14:paraId="710383DA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12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xit nitric đặc, nguội có thể được chứa trong bình được làm bằng kim loại nào sau đây?</w:t>
      </w:r>
    </w:p>
    <w:p w14:paraId="2EE64732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Đồng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Bạc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Chì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Nhôm.</w:t>
      </w:r>
    </w:p>
    <w:p w14:paraId="53460C86" w14:textId="77777777" w:rsidR="002412AB" w:rsidRDefault="00E44E9E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  <w:tab w:val="left" w:pos="9356"/>
          <w:tab w:val="left" w:pos="9781"/>
        </w:tabs>
        <w:spacing w:after="0" w:line="288" w:lineRule="auto"/>
        <w:ind w:right="17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13: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ình vẽ sau mô phỏng khả năng bốc cháy của 2 chất X và Y (X và Y là hai dạng thù hình của cùng một nguyên tố hóa học):</w:t>
      </w:r>
    </w:p>
    <w:p w14:paraId="415B55D5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object w:dxaOrig="3612" w:dyaOrig="2952" w14:anchorId="4AA7EA3C">
          <v:shape id="_x0000_i1029" type="#_x0000_t75" style="width:180.5pt;height:147.5pt" o:ole="">
            <v:imagedata r:id="rId83" o:title=""/>
          </v:shape>
          <o:OLEObject Type="Embed" ProgID="PBrush" ShapeID="_x0000_i1029" DrawAspect="Content" ObjectID="_1695391618" r:id="rId84"/>
        </w:object>
      </w:r>
    </w:p>
    <w:p w14:paraId="67F8AE75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X và Y có thể lần lượt là</w:t>
      </w:r>
    </w:p>
    <w:p w14:paraId="4A49B5CA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kim cương và than chì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photpho đỏ và photpho trắng.</w:t>
      </w:r>
    </w:p>
    <w:p w14:paraId="08CFE6D2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photpho trắng và photpho đỏ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photpho trắng và fuleren.</w:t>
      </w:r>
    </w:p>
    <w:p w14:paraId="2AD6B100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14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o các phát biểu sau: </w:t>
      </w:r>
    </w:p>
    <w:p w14:paraId="09511502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a) Photpho trắng có cấu trúc mạng tinh thể phân tử. </w:t>
      </w:r>
    </w:p>
    <w:p w14:paraId="069FB690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b) Photpho trắng tan nhiều trong nước, rất độc, gây bỏng nặng khi rơi vào da.</w:t>
      </w:r>
    </w:p>
    <w:p w14:paraId="382B54B5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c) Photpho đỏ không phát quang trong bóng tối. </w:t>
      </w:r>
    </w:p>
    <w:p w14:paraId="715D658A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d) Trong phòng thí nghiệm, người ta thường sử dụng photpho trắng cho các thí nghiệm. </w:t>
      </w:r>
    </w:p>
    <w:p w14:paraId="270D4B68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e) Axit photphoric dễ chảy rữa, tan trong nước theo bất cứ tỉ lệ nào. </w:t>
      </w:r>
    </w:p>
    <w:p w14:paraId="44129A64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Số phát biểu 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đú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rong các phát biểu trên là</w:t>
      </w:r>
    </w:p>
    <w:p w14:paraId="18B9BE5B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1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4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2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3.</w:t>
      </w:r>
    </w:p>
    <w:p w14:paraId="28C85C3D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15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ấu hình electron (ở trạng thái cơ bản) của nguyên tử N (Z = 7) là</w:t>
      </w:r>
    </w:p>
    <w:p w14:paraId="298745F6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1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2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2p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1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2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2p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1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2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2p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1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2s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2p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593B1E1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16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ể khắc chữ và hình lên thủy tinh người ta dựa vào phản ứng nào sau đây?</w:t>
      </w:r>
    </w:p>
    <w:p w14:paraId="4E1BD177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2Mg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72" w:dyaOrig="348" w14:anchorId="26D1E939">
          <v:shape id="_x0000_i1030" type="#_x0000_t75" style="width:33.5pt;height:17.5pt" o:ole="">
            <v:imagedata r:id="rId85" o:title=""/>
          </v:shape>
          <o:OLEObject Type="Embed" ProgID="Equation.DSMT4" ShapeID="_x0000_i1030" DrawAspect="Content" ObjectID="_1695391619" r:id="rId8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2MgO + Si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Na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sz w:val="40"/>
          <w:szCs w:val="40"/>
          <w:vertAlign w:val="subscript"/>
        </w:rPr>
        <w:object w:dxaOrig="672" w:dyaOrig="348" w14:anchorId="5DECF8FC">
          <v:shape id="_x0000_i1031" type="#_x0000_t75" style="width:33.5pt;height:17.5pt" o:ole="">
            <v:imagedata r:id="rId87" o:title=""/>
          </v:shape>
          <o:OLEObject Type="Embed" ProgID="Equation.DSMT4" ShapeID="_x0000_i1031" DrawAspect="Content" ObjectID="_1695391620" r:id="rId8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Na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C3F9C12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4HF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12" w:dyaOrig="312" w14:anchorId="6718CE1C">
          <v:shape id="_x0000_i1032" type="#_x0000_t75" style="width:30.5pt;height:15.5pt" o:ole="">
            <v:imagedata r:id="rId89" o:title=""/>
          </v:shape>
          <o:OLEObject Type="Embed" ProgID="Equation.DSMT4" ShapeID="_x0000_i1032" DrawAspect="Content" ObjectID="_1695391621" r:id="rId9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SiF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2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2NaOH </w:t>
      </w:r>
      <w:r>
        <w:rPr>
          <w:rFonts w:ascii="Times New Roman" w:eastAsia="Times New Roman" w:hAnsi="Times New Roman" w:cs="Times New Roman"/>
          <w:b/>
          <w:sz w:val="40"/>
          <w:szCs w:val="40"/>
          <w:vertAlign w:val="subscript"/>
        </w:rPr>
        <w:object w:dxaOrig="672" w:dyaOrig="348" w14:anchorId="3DA7FDF6">
          <v:shape id="_x0000_i1033" type="#_x0000_t75" style="width:33.5pt;height:17.5pt" o:ole="">
            <v:imagedata r:id="rId87" o:title=""/>
          </v:shape>
          <o:OLEObject Type="Embed" ProgID="Equation.DSMT4" ShapeID="_x0000_i1033" DrawAspect="Content" ObjectID="_1695391622" r:id="rId9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Na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.</w:t>
      </w:r>
    </w:p>
    <w:p w14:paraId="4F533036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17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o các chất: CuO,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,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, 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, Ag, Au lần lượt tác dụng với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4"/>
          <w:szCs w:val="24"/>
        </w:rPr>
        <w:t>đặc, nóng. Số chất xảy ra phản ứng là</w:t>
      </w:r>
    </w:p>
    <w:p w14:paraId="456D6102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1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4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3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2.</w:t>
      </w:r>
    </w:p>
    <w:p w14:paraId="102F57F4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18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ãy gồm các chất vừa tác dụng với dung dịch HCl, vừa tác dụng với dung dịch NaOH là:</w:t>
      </w:r>
    </w:p>
    <w:p w14:paraId="034DF766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Na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, 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, Ca(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Na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, ZnO, Mg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118A9AB" w14:textId="77777777" w:rsidR="002412AB" w:rsidRDefault="00E44E9E">
      <w:pPr>
        <w:tabs>
          <w:tab w:val="left" w:pos="5136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Na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, Ca(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, Al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Mg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, Al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, Ca(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A31E602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Câu 19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ột hỗn hợp X gồm Zn và ZnO có tỉ lệ mol 1:1. Hòa tan hoàn toàn 14,6 gam hỗn hợp X trong 250 gam dung dịch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2,6% thu được dung dịch Y và 0,336 lít một khí Z (đktc). Cho từ từ 740 ml dung dịch KOH 1M vào dung dịch Y thu được 5,94 gam kết tủa. Nồng độ phần trăm của Zn(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rong dung dịch Y là (cho Zn = 65; K = 39; N = 14; O = 16; H =1)</w:t>
      </w:r>
    </w:p>
    <w:p w14:paraId="37519FE3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28,02%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14,29%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12,37%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14,32%.</w:t>
      </w:r>
    </w:p>
    <w:p w14:paraId="516F940A" w14:textId="77777777" w:rsidR="002412AB" w:rsidRDefault="00E44E9E">
      <w:pPr>
        <w:pBdr>
          <w:top w:val="nil"/>
          <w:left w:val="nil"/>
          <w:bottom w:val="nil"/>
          <w:right w:val="nil"/>
          <w:between w:val="nil"/>
        </w:pBdr>
        <w:tabs>
          <w:tab w:val="left" w:pos="1134"/>
        </w:tabs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20: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chuỗi phản ứng hóa học sau:</w:t>
      </w:r>
    </w:p>
    <w:p w14:paraId="408F35E6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720" w:dyaOrig="348" w14:anchorId="70C68E85">
          <v:shape id="_x0000_i1034" type="#_x0000_t75" style="width:36pt;height:17.5pt" o:ole="">
            <v:imagedata r:id="rId92" o:title=""/>
          </v:shape>
          <o:OLEObject Type="Embed" ProgID="Equation.DSMT4" ShapeID="_x0000_i1034" DrawAspect="Content" ObjectID="_1695391623" r:id="rId9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X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720" w:dyaOrig="348" w14:anchorId="0C568173">
          <v:shape id="_x0000_i1035" type="#_x0000_t75" style="width:36pt;height:17.5pt" o:ole="">
            <v:imagedata r:id="rId92" o:title=""/>
          </v:shape>
          <o:OLEObject Type="Embed" ProgID="Equation.DSMT4" ShapeID="_x0000_i1035" DrawAspect="Content" ObjectID="_1695391624" r:id="rId9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Y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720" w:dyaOrig="348" w14:anchorId="6DB0D970">
          <v:shape id="_x0000_i1036" type="#_x0000_t75" style="width:36pt;height:17.5pt" o:ole="">
            <v:imagedata r:id="rId92" o:title=""/>
          </v:shape>
          <o:OLEObject Type="Embed" ProgID="Equation.DSMT4" ShapeID="_x0000_i1036" DrawAspect="Content" ObjectID="_1695391625" r:id="rId9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Z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720" w:dyaOrig="348" w14:anchorId="34929486">
          <v:shape id="_x0000_i1037" type="#_x0000_t75" style="width:36pt;height:17.5pt" o:ole="">
            <v:imagedata r:id="rId92" o:title=""/>
          </v:shape>
          <o:OLEObject Type="Embed" ProgID="Equation.DSMT4" ShapeID="_x0000_i1037" DrawAspect="Content" ObjectID="_1695391626" r:id="rId9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4"/>
          <w:szCs w:val="24"/>
        </w:rPr>
        <w:t>(mỗi “</w:t>
      </w:r>
      <w:r>
        <w:rPr>
          <w:rFonts w:ascii="Symbol" w:eastAsia="Symbol" w:hAnsi="Symbol" w:cs="Symbol"/>
          <w:sz w:val="24"/>
          <w:szCs w:val="24"/>
        </w:rPr>
        <w:t>→</w:t>
      </w:r>
      <w:r>
        <w:rPr>
          <w:rFonts w:ascii="Times New Roman" w:eastAsia="Times New Roman" w:hAnsi="Times New Roman" w:cs="Times New Roman"/>
          <w:sz w:val="24"/>
          <w:szCs w:val="24"/>
        </w:rPr>
        <w:t>” là một phương trình hóa học). X và Z có thể lần lượt là</w:t>
      </w:r>
    </w:p>
    <w:p w14:paraId="51139278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NO và N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K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N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sz w:val="24"/>
          <w:szCs w:val="24"/>
        </w:rPr>
        <w:t>và KCl.</w:t>
      </w:r>
    </w:p>
    <w:p w14:paraId="76E6DE3B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1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o m gam hỗn hợp X gồm Mg, Al, Zn và Cu tác dụng hết với dung dịch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u được dung dịch Y (không có muối amoni) và 11,2 lít (đktc) hỗn hợp khí Z gồm N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 và NO có tỉ khối đối với heli bằng 8,9. Số mol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phản ứng là (cho Mg = 24; Al = 27; Zn = 65; Cu = 64; N = 14; O = 16; H = 1; He =4)</w:t>
      </w:r>
    </w:p>
    <w:p w14:paraId="11E87912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3,0 mol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2,8 mol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3,4 mol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3,2 mol.</w:t>
      </w:r>
    </w:p>
    <w:p w14:paraId="1E794FEE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2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êm 0,15 mol KOH vào dung dịch chứa 0,1 mol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 Sau phản ứng, trong dung dịch thu được có chứa các muối</w:t>
      </w:r>
    </w:p>
    <w:p w14:paraId="2EFC0D44" w14:textId="77777777" w:rsidR="002412AB" w:rsidRDefault="00E44E9E">
      <w:pPr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K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K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ới tỉ lệ mol 2:1.</w:t>
      </w:r>
    </w:p>
    <w:p w14:paraId="1695BF33" w14:textId="77777777" w:rsidR="002412AB" w:rsidRDefault="00E44E9E">
      <w:pPr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K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, K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K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ới tỉ lệ mol 1:1:1.</w:t>
      </w:r>
    </w:p>
    <w:p w14:paraId="09D4C4AC" w14:textId="77777777" w:rsidR="002412AB" w:rsidRDefault="00E44E9E">
      <w:pPr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K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24"/>
          <w:szCs w:val="24"/>
        </w:rPr>
        <w:t>và K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ới tỉ lệ mol 1:1.</w:t>
      </w:r>
    </w:p>
    <w:p w14:paraId="4289B65A" w14:textId="77777777" w:rsidR="002412AB" w:rsidRDefault="00E44E9E">
      <w:pPr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K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K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P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ới tỉ lệ mol 2:1.</w:t>
      </w:r>
    </w:p>
    <w:p w14:paraId="3825798E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3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o 12 gam hỗn hợp chất rắn X gồm Fe và S (có tỉ lệ số mol tương ứng là 1 : 2). Nung hỗn hợp X trong điều kiện không có không khí, thu được hỗn hợp chất rắn Y. Hoà tan hoàn toàn Y trong dung dịch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, nóng (dư) thu được V lít (đktc) khí 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sản phẩm khử duy nhất (không có thêm khí khác). Giá trị của V là (cho Fe = 56; S = 32; N = 14; O = 16; H =1)</w:t>
      </w:r>
    </w:p>
    <w:p w14:paraId="10B514C8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11,2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3,36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33,6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44,8.</w:t>
      </w:r>
    </w:p>
    <w:p w14:paraId="0DEAE81E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4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ể hoà tan hoàn toàn hỗn hợp X gồm FeO và 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ần dùng vừa đủ 80 ml dung dịch HCl 1M. Nếu khử hoàn toàn hỗn hợp X trên bằng CO dư thì thu được hỗn hợp khí Y. Cho khí Y tác dụng với dung dịch C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ư thì thu được m gam kết tủa. Giá trị của m là (cho C = 12; O = 16; Ca = 40; Fe = 56)</w:t>
      </w:r>
    </w:p>
    <w:p w14:paraId="07D787DD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4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10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2.</w:t>
      </w:r>
    </w:p>
    <w:p w14:paraId="7283EF44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5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ột loại phân kali có thành phần chính là KCl (còn lại là các tạp chất không chứa kali) được sản xuất từ quặng xinvinit có độ dinh dưỡng 55%. Phần trăm khối lượng của KCl trong loại phân kali đó là (cho K = 39; O = 16; Cl = 35,5)</w:t>
      </w:r>
    </w:p>
    <w:p w14:paraId="4A7EF691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88,52%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65,75%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95,51%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87,18%.</w:t>
      </w:r>
    </w:p>
    <w:p w14:paraId="03C6040D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6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Hỗn hợp X gồm Fe và Cu. Thực hiện 04 thí nghiệm riêng biệt cho X lần lượt vào các bình chứa lượng dư: </w:t>
      </w:r>
    </w:p>
    <w:p w14:paraId="5E96255C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a) khí oxi;  </w:t>
      </w:r>
    </w:p>
    <w:p w14:paraId="412434EE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b) dung dịch hỗn hợp HCl và K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; </w:t>
      </w:r>
    </w:p>
    <w:p w14:paraId="250F67A1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c) axit photphoric; </w:t>
      </w:r>
    </w:p>
    <w:p w14:paraId="5B0744CF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d) dung dịch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oãng. </w:t>
      </w:r>
    </w:p>
    <w:p w14:paraId="40E79151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ố thí nghiệm mà cả Fe lẫn Cu đều bị oxi hóa là (điều kiện phản ứng có đủ)</w:t>
      </w:r>
    </w:p>
    <w:p w14:paraId="0EBE9B48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3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2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4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1.</w:t>
      </w:r>
    </w:p>
    <w:p w14:paraId="4157DE3E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7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ung dịch X gồm x mol Na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, y mol Na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z mol K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ác dụng với dung dịch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ư thu được 13,44 lít 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sz w:val="24"/>
          <w:szCs w:val="24"/>
        </w:rPr>
        <w:t>(đktc). Dung dịch X cũng tác dụng vừa đủ với dung dịch chứa 0,45 mol BaCl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Nhận định nào sau đây 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đúng</w:t>
      </w:r>
      <w:r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62F5B621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y = 0,1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x + z = 0,6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x + y =  0,4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y = 0,6.</w:t>
      </w:r>
    </w:p>
    <w:p w14:paraId="07590661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Câu 28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Khi sục từ từ đến dư khí 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o một cốc đựng dung dịch B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kết quả thí nghiệm được biểu diễn trên đồ thị sau: </w:t>
      </w:r>
    </w:p>
    <w:p w14:paraId="7D566A69" w14:textId="77777777" w:rsidR="002412AB" w:rsidRDefault="00E20180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pict w14:anchorId="7658B5D0">
          <v:shape id="Picture 1" o:spid="_x0000_i1038" type="#_x0000_t75" style="width:245pt;height:200pt;visibility:visible">
            <v:imagedata r:id="rId97" o:title=""/>
          </v:shape>
        </w:pict>
      </w:r>
    </w:p>
    <w:p w14:paraId="773D40AB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ỉ lệ x : y là</w:t>
      </w:r>
    </w:p>
    <w:p w14:paraId="03E6CA26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4 : 3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7 : 4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8 : 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6 : 5.</w:t>
      </w:r>
    </w:p>
    <w:p w14:paraId="47E5C82E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29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Nung m gam hỗn hợp X gồm Cu(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Na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ở nhiệt độ cao đến phản ứng hoàn toàn thu được 8,96 lít hỗn hợp khí Y (đktc). Cho Y hấp thụ vào nước thu được 2,0 lít dung dịch Z và thoát ra 3,36 lít khí (đktc) không bị hấp thụ (coi như oxi không tan trong nước). Dung dịch Z có pH bằng (cho Cu = 64; Na = 23; N = 14; O = 16; H = 1)</w:t>
      </w:r>
    </w:p>
    <w:p w14:paraId="553D6546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1,0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0,97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2,0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1,7.</w:t>
      </w:r>
    </w:p>
    <w:p w14:paraId="2F632318" w14:textId="77777777" w:rsidR="002412AB" w:rsidRDefault="00E44E9E">
      <w:pPr>
        <w:tabs>
          <w:tab w:val="left" w:pos="540"/>
          <w:tab w:val="left" w:pos="2700"/>
          <w:tab w:val="left" w:pos="4680"/>
          <w:tab w:val="left" w:pos="7020"/>
        </w:tabs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âu 30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ho các phản ứng xảy ra theo sơ đồ sau:</w:t>
      </w:r>
    </w:p>
    <w:p w14:paraId="09462271" w14:textId="77777777" w:rsidR="002412AB" w:rsidRDefault="00E44E9E">
      <w:pPr>
        <w:tabs>
          <w:tab w:val="left" w:pos="360"/>
        </w:tabs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0" w:dyaOrig="228" w14:anchorId="4443E44C">
          <v:shape id="_x0000_i1039" type="#_x0000_t75" style="width:15pt;height:11.5pt" o:ole="">
            <v:imagedata r:id="rId98" o:title=""/>
          </v:shape>
          <o:OLEObject Type="Embed" ProgID="Equation.DSMT4" ShapeID="_x0000_i1039" DrawAspect="Content" ObjectID="_1695391627" r:id="rId9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a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sdt>
        <w:sdtPr>
          <w:tag w:val="goog_rdk_0"/>
          <w:id w:val="145864097"/>
        </w:sdtPr>
        <w:sdtEndPr/>
        <w:sdtContent>
          <w:r>
            <w:rPr>
              <w:rFonts w:ascii="Cardo" w:eastAsia="Cardo" w:hAnsi="Cardo" w:cs="Cardo"/>
              <w:sz w:val="24"/>
              <w:szCs w:val="24"/>
            </w:rPr>
            <w:t>↓ + X</w:t>
          </w:r>
        </w:sdtContent>
      </w:sdt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2A410E8" w14:textId="77777777" w:rsidR="002412AB" w:rsidRDefault="00E44E9E">
      <w:pPr>
        <w:tabs>
          <w:tab w:val="left" w:pos="360"/>
        </w:tabs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0" w:dyaOrig="228" w14:anchorId="7B9A1BA3">
          <v:shape id="_x0000_i1040" type="#_x0000_t75" style="width:15pt;height:11.5pt" o:ole="">
            <v:imagedata r:id="rId98" o:title=""/>
          </v:shape>
          <o:OLEObject Type="Embed" ProgID="Equation.DSMT4" ShapeID="_x0000_i1040" DrawAspect="Content" ObjectID="_1695391628" r:id="rId10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B29758A" w14:textId="77777777" w:rsidR="002412AB" w:rsidRDefault="00E44E9E">
      <w:pPr>
        <w:tabs>
          <w:tab w:val="left" w:pos="360"/>
        </w:tabs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1 </w:t>
      </w:r>
      <w:r>
        <w:rPr>
          <w:rFonts w:ascii="Times New Roman" w:eastAsia="Times New Roman" w:hAnsi="Times New Roman" w:cs="Times New Roman"/>
          <w:sz w:val="24"/>
          <w:szCs w:val="24"/>
        </w:rPr>
        <w:t>+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0" w:dyaOrig="228" w14:anchorId="622328DC">
          <v:shape id="_x0000_i1041" type="#_x0000_t75" style="width:15pt;height:11.5pt" o:ole="">
            <v:imagedata r:id="rId101" o:title=""/>
          </v:shape>
          <o:OLEObject Type="Embed" ProgID="Equation.DSMT4" ShapeID="_x0000_i1041" DrawAspect="Content" ObjectID="_1695391629" r:id="rId10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sdt>
        <w:sdtPr>
          <w:tag w:val="goog_rdk_1"/>
          <w:id w:val="-490011678"/>
        </w:sdtPr>
        <w:sdtEndPr/>
        <w:sdtContent>
          <w:r>
            <w:rPr>
              <w:rFonts w:ascii="Cardo" w:eastAsia="Cardo" w:hAnsi="Cardo" w:cs="Cardo"/>
              <w:sz w:val="24"/>
              <w:szCs w:val="24"/>
            </w:rPr>
            <w:t>↓ + X</w:t>
          </w:r>
        </w:sdtContent>
      </w:sdt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08F0022" w14:textId="77777777" w:rsidR="002412AB" w:rsidRDefault="00E44E9E">
      <w:pPr>
        <w:tabs>
          <w:tab w:val="left" w:pos="360"/>
        </w:tabs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sz w:val="24"/>
          <w:szCs w:val="24"/>
        </w:rPr>
        <w:t>+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0" w:dyaOrig="228" w14:anchorId="79E36872">
          <v:shape id="_x0000_i1042" type="#_x0000_t75" style="width:15pt;height:11.5pt" o:ole="">
            <v:imagedata r:id="rId103" o:title=""/>
          </v:shape>
          <o:OLEObject Type="Embed" ProgID="Equation.DSMT4" ShapeID="_x0000_i1042" DrawAspect="Content" ObjectID="_1695391630" r:id="rId10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904D963" w14:textId="77777777" w:rsidR="002412AB" w:rsidRDefault="00E44E9E">
      <w:pPr>
        <w:tabs>
          <w:tab w:val="left" w:pos="360"/>
        </w:tabs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0" w:dyaOrig="228" w14:anchorId="242AC62A">
          <v:shape id="_x0000_i1043" type="#_x0000_t75" style="width:15pt;height:11.5pt" o:ole="">
            <v:imagedata r:id="rId98" o:title=""/>
          </v:shape>
          <o:OLEObject Type="Embed" ProgID="Equation.DSMT4" ShapeID="_x0000_i1043" DrawAspect="Content" ObjectID="_1695391631" r:id="rId10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+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A149E48" w14:textId="77777777" w:rsidR="002412AB" w:rsidRDefault="00E44E9E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óa chất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>, X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ích hợp lần lượt là</w:t>
      </w:r>
    </w:p>
    <w:p w14:paraId="7408F889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K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, B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B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, K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7338B72" w14:textId="77777777" w:rsidR="002412AB" w:rsidRDefault="00E44E9E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Ba(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, KOH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KOH, Ba(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F7948A4" w14:textId="77777777" w:rsidR="002412AB" w:rsidRDefault="002412AB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AE48635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FFFFFF"/>
          <w:sz w:val="24"/>
          <w:szCs w:val="24"/>
        </w:rPr>
        <w:t>-----------------------------------------------</w:t>
      </w:r>
      <w:r>
        <w:rPr>
          <w:rFonts w:ascii="Times New Roman" w:eastAsia="Times New Roman" w:hAnsi="Times New Roman" w:cs="Times New Roman"/>
          <w:sz w:val="24"/>
          <w:szCs w:val="24"/>
        </w:rPr>
        <w:t>----------- HẾT ---------</w:t>
      </w:r>
    </w:p>
    <w:p w14:paraId="0BFD75CD" w14:textId="77777777" w:rsidR="002412AB" w:rsidRDefault="002412AB">
      <w:pPr>
        <w:spacing w:after="0" w:line="288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E592B20" w14:textId="134864BE" w:rsidR="00870119" w:rsidRDefault="00870119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sectPr w:rsidR="00870119">
      <w:headerReference w:type="even" r:id="rId106"/>
      <w:headerReference w:type="default" r:id="rId107"/>
      <w:footerReference w:type="even" r:id="rId108"/>
      <w:footerReference w:type="default" r:id="rId109"/>
      <w:headerReference w:type="first" r:id="rId110"/>
      <w:footerReference w:type="first" r:id="rId111"/>
      <w:pgSz w:w="11907" w:h="16840"/>
      <w:pgMar w:top="566" w:right="851" w:bottom="851" w:left="851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DAA935" w14:textId="77777777" w:rsidR="00E20180" w:rsidRDefault="00E20180">
      <w:pPr>
        <w:spacing w:after="0" w:line="240" w:lineRule="auto"/>
      </w:pPr>
      <w:r>
        <w:separator/>
      </w:r>
    </w:p>
  </w:endnote>
  <w:endnote w:type="continuationSeparator" w:id="0">
    <w:p w14:paraId="0DA9B517" w14:textId="77777777" w:rsidR="00E20180" w:rsidRDefault="00E201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rdo">
    <w:altName w:val="Calibri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788205" w14:textId="77777777" w:rsidR="002412AB" w:rsidRDefault="002412A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D9A6EE" w14:textId="77777777" w:rsidR="002412AB" w:rsidRDefault="00E44E9E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jc w:val="right"/>
      <w:rPr>
        <w:rFonts w:ascii="Times New Roman" w:eastAsia="Times New Roman" w:hAnsi="Times New Roman" w:cs="Times New Roman"/>
        <w:color w:val="000000"/>
      </w:rPr>
    </w:pPr>
    <w:r>
      <w:rPr>
        <w:rFonts w:ascii="Times New Roman" w:eastAsia="Times New Roman" w:hAnsi="Times New Roman" w:cs="Times New Roman"/>
        <w:color w:val="000000"/>
      </w:rPr>
      <w:tab/>
      <w:t xml:space="preserve">                     </w:t>
    </w:r>
    <w:r>
      <w:rPr>
        <w:rFonts w:ascii="Times New Roman" w:eastAsia="Times New Roman" w:hAnsi="Times New Roman" w:cs="Times New Roman"/>
        <w:color w:val="000000"/>
      </w:rPr>
      <w:tab/>
      <w:t xml:space="preserve">                         Trang </w:t>
    </w:r>
    <w:r>
      <w:rPr>
        <w:rFonts w:ascii="Times New Roman" w:eastAsia="Times New Roman" w:hAnsi="Times New Roman" w:cs="Times New Roman"/>
        <w:color w:val="000000"/>
      </w:rPr>
      <w:fldChar w:fldCharType="begin"/>
    </w:r>
    <w:r>
      <w:rPr>
        <w:rFonts w:ascii="Times New Roman" w:eastAsia="Times New Roman" w:hAnsi="Times New Roman" w:cs="Times New Roman"/>
        <w:color w:val="000000"/>
      </w:rPr>
      <w:instrText>PAGE</w:instrText>
    </w:r>
    <w:r>
      <w:rPr>
        <w:rFonts w:ascii="Times New Roman" w:eastAsia="Times New Roman" w:hAnsi="Times New Roman" w:cs="Times New Roman"/>
        <w:color w:val="000000"/>
      </w:rPr>
      <w:fldChar w:fldCharType="separate"/>
    </w:r>
    <w:r w:rsidR="00870119">
      <w:rPr>
        <w:rFonts w:ascii="Times New Roman" w:eastAsia="Times New Roman" w:hAnsi="Times New Roman" w:cs="Times New Roman"/>
        <w:noProof/>
        <w:color w:val="000000"/>
      </w:rPr>
      <w:t>1</w:t>
    </w:r>
    <w:r>
      <w:rPr>
        <w:rFonts w:ascii="Times New Roman" w:eastAsia="Times New Roman" w:hAnsi="Times New Roman" w:cs="Times New Roman"/>
        <w:color w:val="000000"/>
      </w:rPr>
      <w:fldChar w:fldCharType="end"/>
    </w:r>
    <w:r>
      <w:rPr>
        <w:rFonts w:ascii="Times New Roman" w:eastAsia="Times New Roman" w:hAnsi="Times New Roman" w:cs="Times New Roman"/>
        <w:color w:val="000000"/>
      </w:rPr>
      <w:t>/</w:t>
    </w:r>
    <w:r>
      <w:rPr>
        <w:rFonts w:ascii="Times New Roman" w:eastAsia="Times New Roman" w:hAnsi="Times New Roman" w:cs="Times New Roman"/>
        <w:color w:val="000000"/>
      </w:rPr>
      <w:fldChar w:fldCharType="begin"/>
    </w:r>
    <w:r>
      <w:rPr>
        <w:rFonts w:ascii="Times New Roman" w:eastAsia="Times New Roman" w:hAnsi="Times New Roman" w:cs="Times New Roman"/>
        <w:color w:val="000000"/>
      </w:rPr>
      <w:instrText>NUMPAGES</w:instrText>
    </w:r>
    <w:r>
      <w:rPr>
        <w:rFonts w:ascii="Times New Roman" w:eastAsia="Times New Roman" w:hAnsi="Times New Roman" w:cs="Times New Roman"/>
        <w:color w:val="000000"/>
      </w:rPr>
      <w:fldChar w:fldCharType="separate"/>
    </w:r>
    <w:r w:rsidR="00870119">
      <w:rPr>
        <w:rFonts w:ascii="Times New Roman" w:eastAsia="Times New Roman" w:hAnsi="Times New Roman" w:cs="Times New Roman"/>
        <w:noProof/>
        <w:color w:val="000000"/>
      </w:rPr>
      <w:t>2</w:t>
    </w:r>
    <w:r>
      <w:rPr>
        <w:rFonts w:ascii="Times New Roman" w:eastAsia="Times New Roman" w:hAnsi="Times New Roman" w:cs="Times New Roman"/>
        <w:color w:val="000000"/>
      </w:rPr>
      <w:fldChar w:fldCharType="end"/>
    </w:r>
    <w:r>
      <w:rPr>
        <w:rFonts w:ascii="Times New Roman" w:eastAsia="Times New Roman" w:hAnsi="Times New Roman" w:cs="Times New Roman"/>
        <w:color w:val="000000"/>
      </w:rPr>
      <w:t xml:space="preserve"> - Mã đề thi 13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6F73B6" w14:textId="77777777" w:rsidR="002412AB" w:rsidRDefault="002412A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41ECE5" w14:textId="77777777" w:rsidR="00E20180" w:rsidRDefault="00E20180">
      <w:pPr>
        <w:spacing w:after="0" w:line="240" w:lineRule="auto"/>
      </w:pPr>
      <w:r>
        <w:separator/>
      </w:r>
    </w:p>
  </w:footnote>
  <w:footnote w:type="continuationSeparator" w:id="0">
    <w:p w14:paraId="2BDC0EB4" w14:textId="77777777" w:rsidR="00E20180" w:rsidRDefault="00E201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45218D" w14:textId="77777777" w:rsidR="002412AB" w:rsidRDefault="002412A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842F8B" w14:textId="77777777" w:rsidR="002412AB" w:rsidRDefault="002412A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CE2A2F" w14:textId="77777777" w:rsidR="002412AB" w:rsidRDefault="002412A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12AB"/>
    <w:rsid w:val="002412AB"/>
    <w:rsid w:val="0029277F"/>
    <w:rsid w:val="00870119"/>
    <w:rsid w:val="00E20180"/>
    <w:rsid w:val="00E44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5D06DA"/>
  <w15:docId w15:val="{4C2FEA87-3DB6-4E6D-8D35-3553D398F1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Header">
    <w:name w:val="header"/>
    <w:basedOn w:val="Normal"/>
    <w:link w:val="HeaderChar"/>
    <w:rsid w:val="00A732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7321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A732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A7321A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A7321A"/>
  </w:style>
  <w:style w:type="character" w:customStyle="1" w:styleId="ListParagraphChar">
    <w:name w:val="List Paragraph Char"/>
    <w:link w:val="ListParagraph"/>
    <w:uiPriority w:val="34"/>
    <w:locked/>
    <w:rsid w:val="00A7321A"/>
    <w:rPr>
      <w:color w:val="000000"/>
      <w:sz w:val="26"/>
      <w:lang w:val="x-none" w:eastAsia="x-none"/>
    </w:rPr>
  </w:style>
  <w:style w:type="paragraph" w:styleId="ListParagraph">
    <w:name w:val="List Paragraph"/>
    <w:basedOn w:val="Normal"/>
    <w:link w:val="ListParagraphChar"/>
    <w:uiPriority w:val="34"/>
    <w:qFormat/>
    <w:rsid w:val="00A7321A"/>
    <w:pPr>
      <w:spacing w:after="0" w:line="240" w:lineRule="auto"/>
      <w:ind w:left="720"/>
      <w:contextualSpacing/>
    </w:pPr>
    <w:rPr>
      <w:color w:val="000000"/>
      <w:sz w:val="26"/>
      <w:lang w:val="x-none" w:eastAsia="x-none"/>
    </w:rPr>
  </w:style>
  <w:style w:type="table" w:styleId="TableGrid">
    <w:name w:val="Table Grid"/>
    <w:basedOn w:val="TableNormal"/>
    <w:uiPriority w:val="59"/>
    <w:rsid w:val="00A7321A"/>
    <w:pPr>
      <w:spacing w:after="0" w:line="240" w:lineRule="auto"/>
    </w:pPr>
    <w:rPr>
      <w:rFonts w:ascii="Times New Roman" w:eastAsia="Arial" w:hAnsi="Times New Roman" w:cs="Times New Roman"/>
      <w:sz w:val="24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vAlign w:val="center"/>
    </w:tc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StyleRowBandSize w:val="1"/>
      <w:tblStyleColBandSize w:val="1"/>
      <w:tblCellMar>
        <w:left w:w="115" w:type="dxa"/>
        <w:right w:w="115" w:type="dxa"/>
      </w:tblCellMar>
    </w:tblPr>
    <w:tcPr>
      <w:vAlign w:val="center"/>
    </w:tc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0" Type="http://schemas.openxmlformats.org/officeDocument/2006/relationships/oleObject" Target="embeddings/oleObject3.bin"/><Relationship Id="rId85" Type="http://schemas.openxmlformats.org/officeDocument/2006/relationships/image" Target="media/image6.wmf"/><Relationship Id="rId93" Type="http://schemas.openxmlformats.org/officeDocument/2006/relationships/oleObject" Target="embeddings/oleObject10.bin"/><Relationship Id="rId98" Type="http://schemas.openxmlformats.org/officeDocument/2006/relationships/image" Target="media/image11.wmf"/><Relationship Id="rId109" Type="http://schemas.openxmlformats.org/officeDocument/2006/relationships/footer" Target="footer2.xml"/><Relationship Id="rId3" Type="http://schemas.openxmlformats.org/officeDocument/2006/relationships/settings" Target="settings.xml"/><Relationship Id="rId76" Type="http://schemas.openxmlformats.org/officeDocument/2006/relationships/oleObject" Target="embeddings/oleObject1.bin"/><Relationship Id="rId84" Type="http://schemas.openxmlformats.org/officeDocument/2006/relationships/oleObject" Target="embeddings/oleObject5.bin"/><Relationship Id="rId89" Type="http://schemas.openxmlformats.org/officeDocument/2006/relationships/image" Target="media/image8.wmf"/><Relationship Id="rId97" Type="http://schemas.openxmlformats.org/officeDocument/2006/relationships/image" Target="media/image10.png"/><Relationship Id="rId104" Type="http://schemas.openxmlformats.org/officeDocument/2006/relationships/oleObject" Target="embeddings/oleObject17.bin"/><Relationship Id="rId112" Type="http://schemas.openxmlformats.org/officeDocument/2006/relationships/fontTable" Target="fontTable.xml"/><Relationship Id="rId92" Type="http://schemas.openxmlformats.org/officeDocument/2006/relationships/image" Target="media/image9.wmf"/><Relationship Id="rId103" Type="http://schemas.openxmlformats.org/officeDocument/2006/relationships/image" Target="media/image13.wmf"/><Relationship Id="rId108" Type="http://schemas.openxmlformats.org/officeDocument/2006/relationships/footer" Target="footer1.xml"/><Relationship Id="rId2" Type="http://schemas.openxmlformats.org/officeDocument/2006/relationships/styles" Target="styles.xml"/><Relationship Id="rId75" Type="http://schemas.openxmlformats.org/officeDocument/2006/relationships/image" Target="media/image1.wmf"/><Relationship Id="rId83" Type="http://schemas.openxmlformats.org/officeDocument/2006/relationships/image" Target="media/image5.png"/><Relationship Id="rId88" Type="http://schemas.openxmlformats.org/officeDocument/2006/relationships/oleObject" Target="embeddings/oleObject7.bin"/><Relationship Id="rId91" Type="http://schemas.openxmlformats.org/officeDocument/2006/relationships/oleObject" Target="embeddings/oleObject9.bin"/><Relationship Id="rId96" Type="http://schemas.openxmlformats.org/officeDocument/2006/relationships/oleObject" Target="embeddings/oleObject13.bin"/><Relationship Id="rId107" Type="http://schemas.openxmlformats.org/officeDocument/2006/relationships/header" Target="header2.xml"/><Relationship Id="rId11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74" Type="http://schemas.openxmlformats.org/officeDocument/2006/relationships/image" Target="media/image35.png"/><Relationship Id="rId79" Type="http://schemas.openxmlformats.org/officeDocument/2006/relationships/image" Target="media/image3.wmf"/><Relationship Id="rId87" Type="http://schemas.openxmlformats.org/officeDocument/2006/relationships/image" Target="media/image7.wmf"/><Relationship Id="rId102" Type="http://schemas.openxmlformats.org/officeDocument/2006/relationships/oleObject" Target="embeddings/oleObject16.bin"/><Relationship Id="rId110" Type="http://schemas.openxmlformats.org/officeDocument/2006/relationships/header" Target="header3.xml"/><Relationship Id="rId5" Type="http://schemas.openxmlformats.org/officeDocument/2006/relationships/footnotes" Target="footnotes.xml"/><Relationship Id="rId82" Type="http://schemas.openxmlformats.org/officeDocument/2006/relationships/oleObject" Target="embeddings/oleObject4.bin"/><Relationship Id="rId90" Type="http://schemas.openxmlformats.org/officeDocument/2006/relationships/oleObject" Target="embeddings/oleObject8.bin"/><Relationship Id="rId95" Type="http://schemas.openxmlformats.org/officeDocument/2006/relationships/oleObject" Target="embeddings/oleObject12.bin"/><Relationship Id="rId106" Type="http://schemas.openxmlformats.org/officeDocument/2006/relationships/header" Target="header1.xml"/><Relationship Id="rId78" Type="http://schemas.openxmlformats.org/officeDocument/2006/relationships/oleObject" Target="embeddings/oleObject2.bin"/><Relationship Id="rId81" Type="http://schemas.openxmlformats.org/officeDocument/2006/relationships/image" Target="media/image4.wmf"/><Relationship Id="rId86" Type="http://schemas.openxmlformats.org/officeDocument/2006/relationships/oleObject" Target="embeddings/oleObject6.bin"/><Relationship Id="rId94" Type="http://schemas.openxmlformats.org/officeDocument/2006/relationships/oleObject" Target="embeddings/oleObject11.bin"/><Relationship Id="rId99" Type="http://schemas.openxmlformats.org/officeDocument/2006/relationships/oleObject" Target="embeddings/oleObject14.bin"/><Relationship Id="rId101" Type="http://schemas.openxmlformats.org/officeDocument/2006/relationships/image" Target="media/image12.wmf"/><Relationship Id="rId4" Type="http://schemas.openxmlformats.org/officeDocument/2006/relationships/webSettings" Target="webSettings.xml"/><Relationship Id="rId77" Type="http://schemas.openxmlformats.org/officeDocument/2006/relationships/image" Target="media/image2.wmf"/><Relationship Id="rId100" Type="http://schemas.openxmlformats.org/officeDocument/2006/relationships/oleObject" Target="embeddings/oleObject15.bin"/><Relationship Id="rId105" Type="http://schemas.openxmlformats.org/officeDocument/2006/relationships/oleObject" Target="embeddings/oleObject18.bin"/><Relationship Id="rId11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2ucRJNAHeMRhVZ69FN8l3khKlQw==">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231</Words>
  <Characters>7022</Characters>
  <Application>Microsoft Office Word</Application>
  <DocSecurity>0</DocSecurity>
  <Lines>58</Lines>
  <Paragraphs>16</Paragraphs>
  <ScaleCrop>false</ScaleCrop>
  <Company/>
  <LinksUpToDate>false</LinksUpToDate>
  <CharactersWithSpaces>8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Thi Thuy Linh</dc:creator>
  <cp:lastModifiedBy>Pham Duy Khanh</cp:lastModifiedBy>
  <cp:revision>5</cp:revision>
  <dcterms:created xsi:type="dcterms:W3CDTF">2020-11-29T08:05:00Z</dcterms:created>
  <dcterms:modified xsi:type="dcterms:W3CDTF">2021-10-10T10:20:00Z</dcterms:modified>
</cp:coreProperties>
</file>